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76" r:id="rId3"/>
    <p:sldId id="258" r:id="rId4"/>
    <p:sldId id="273" r:id="rId5"/>
    <p:sldId id="259" r:id="rId6"/>
    <p:sldId id="260" r:id="rId7"/>
    <p:sldId id="271" r:id="rId8"/>
    <p:sldId id="262" r:id="rId9"/>
    <p:sldId id="261" r:id="rId10"/>
    <p:sldId id="263" r:id="rId11"/>
    <p:sldId id="264" r:id="rId12"/>
    <p:sldId id="265" r:id="rId1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60" d="100"/>
          <a:sy n="60" d="100"/>
        </p:scale>
        <p:origin x="-786" y="-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98438"/>
            <a:ext cx="9144000" cy="645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600200" y="2133600"/>
          <a:ext cx="2289175" cy="1587500"/>
        </p:xfrm>
        <a:graphic>
          <a:graphicData uri="http://schemas.openxmlformats.org/presentationml/2006/ole">
            <p:oleObj spid="_x0000_s8195" name="CS ChemDraw Drawing" r:id="rId4" imgW="2288743" imgH="158770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88900"/>
            <a:ext cx="9258300" cy="668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600200" y="1981200"/>
          <a:ext cx="2289175" cy="1587500"/>
        </p:xfrm>
        <a:graphic>
          <a:graphicData uri="http://schemas.openxmlformats.org/presentationml/2006/ole">
            <p:oleObj spid="_x0000_s10243" name="CS ChemDraw Drawing" r:id="rId4" imgW="2288743" imgH="158770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71463"/>
            <a:ext cx="9144000" cy="6586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601788" y="1981200"/>
          <a:ext cx="2286000" cy="1587500"/>
        </p:xfrm>
        <a:graphic>
          <a:graphicData uri="http://schemas.openxmlformats.org/presentationml/2006/ole">
            <p:oleObj spid="_x0000_s11267" name="CS ChemDraw Drawing" r:id="rId4" imgW="2285695" imgH="158770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0988" y="0"/>
            <a:ext cx="85820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786313" y="1833563"/>
          <a:ext cx="2774950" cy="1576387"/>
        </p:xfrm>
        <a:graphic>
          <a:graphicData uri="http://schemas.openxmlformats.org/presentationml/2006/ole">
            <p:oleObj spid="_x0000_s12291" name="CS ChemDraw Drawing" r:id="rId4" imgW="2774899" imgH="1577035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914400" y="1676400"/>
          <a:ext cx="2289175" cy="1587500"/>
        </p:xfrm>
        <a:graphic>
          <a:graphicData uri="http://schemas.openxmlformats.org/presentationml/2006/ole">
            <p:oleObj spid="_x0000_s9219" name="CS ChemDraw Drawing" r:id="rId4" imgW="2288743" imgH="158770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171450"/>
            <a:ext cx="9144000" cy="651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600200" y="2133600"/>
          <a:ext cx="2289175" cy="1587500"/>
        </p:xfrm>
        <a:graphic>
          <a:graphicData uri="http://schemas.openxmlformats.org/presentationml/2006/ole">
            <p:oleObj spid="_x0000_s1028" name="CS ChemDraw Drawing" r:id="rId4" imgW="2288743" imgH="158770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875" y="0"/>
            <a:ext cx="9128125" cy="691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246813" y="2133600"/>
          <a:ext cx="2289175" cy="1587500"/>
        </p:xfrm>
        <a:graphic>
          <a:graphicData uri="http://schemas.openxmlformats.org/presentationml/2006/ole">
            <p:oleObj spid="_x0000_s7171" name="CS ChemDraw Drawing" r:id="rId4" imgW="2288743" imgH="158770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228600"/>
            <a:ext cx="9143999" cy="647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564188" y="1905000"/>
          <a:ext cx="2286000" cy="1587500"/>
        </p:xfrm>
        <a:graphic>
          <a:graphicData uri="http://schemas.openxmlformats.org/presentationml/2006/ole">
            <p:oleObj spid="_x0000_s2051" name="CS ChemDraw Drawing" r:id="rId4" imgW="2285695" imgH="158770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80988"/>
            <a:ext cx="9143999" cy="629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564188" y="1905000"/>
          <a:ext cx="2286000" cy="1587500"/>
        </p:xfrm>
        <a:graphic>
          <a:graphicData uri="http://schemas.openxmlformats.org/presentationml/2006/ole">
            <p:oleObj spid="_x0000_s3075" name="CS ChemDraw Drawing" r:id="rId4" imgW="2285695" imgH="158770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0" y="25400"/>
            <a:ext cx="9118600" cy="660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1"/>
            <a:ext cx="9144000" cy="647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562600" y="1905000"/>
          <a:ext cx="2289175" cy="1587500"/>
        </p:xfrm>
        <a:graphic>
          <a:graphicData uri="http://schemas.openxmlformats.org/presentationml/2006/ole">
            <p:oleObj spid="_x0000_s5123" name="CS ChemDraw Drawing" r:id="rId4" imgW="2288743" imgH="158770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198438"/>
            <a:ext cx="9144000" cy="645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562600" y="1905000"/>
          <a:ext cx="2290763" cy="1587500"/>
        </p:xfrm>
        <a:graphic>
          <a:graphicData uri="http://schemas.openxmlformats.org/presentationml/2006/ole">
            <p:oleObj spid="_x0000_s4099" name="CS ChemDraw Drawing" r:id="rId4" imgW="2290267" imgH="1587703" progId="ChemDraw.Document.6.0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</TotalTime>
  <Words>0</Words>
  <Application>Microsoft Office PowerPoint</Application>
  <PresentationFormat>On-screen Show (4:3)</PresentationFormat>
  <Paragraphs>0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EETHAM</dc:creator>
  <cp:lastModifiedBy>PREETHAM</cp:lastModifiedBy>
  <cp:revision>8</cp:revision>
  <dcterms:created xsi:type="dcterms:W3CDTF">2006-08-16T00:00:00Z</dcterms:created>
  <dcterms:modified xsi:type="dcterms:W3CDTF">2015-04-24T10:33:21Z</dcterms:modified>
</cp:coreProperties>
</file>